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c7492b606fb74fb6" Type="http://schemas.microsoft.com/office/2007/relationships/ui/extensibility" Target="customUI/customUI14.xml"/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9" r:id="rId2"/>
    <p:sldId id="281" r:id="rId3"/>
    <p:sldId id="282" r:id="rId4"/>
    <p:sldId id="497" r:id="rId5"/>
    <p:sldId id="456" r:id="rId6"/>
    <p:sldId id="345" r:id="rId7"/>
    <p:sldId id="326" r:id="rId8"/>
    <p:sldId id="294" r:id="rId9"/>
    <p:sldId id="483" r:id="rId10"/>
    <p:sldId id="576" r:id="rId11"/>
    <p:sldId id="351" r:id="rId12"/>
    <p:sldId id="484" r:id="rId13"/>
    <p:sldId id="577" r:id="rId14"/>
    <p:sldId id="579" r:id="rId15"/>
    <p:sldId id="581" r:id="rId16"/>
    <p:sldId id="580" r:id="rId17"/>
    <p:sldId id="590" r:id="rId18"/>
    <p:sldId id="494" r:id="rId19"/>
    <p:sldId id="582" r:id="rId20"/>
    <p:sldId id="583" r:id="rId21"/>
    <p:sldId id="509" r:id="rId22"/>
    <p:sldId id="510" r:id="rId23"/>
    <p:sldId id="578" r:id="rId24"/>
    <p:sldId id="584" r:id="rId25"/>
    <p:sldId id="589" r:id="rId26"/>
    <p:sldId id="586" r:id="rId27"/>
    <p:sldId id="587" r:id="rId28"/>
    <p:sldId id="591" r:id="rId29"/>
    <p:sldId id="304" r:id="rId30"/>
    <p:sldId id="325" r:id="rId31"/>
    <p:sldId id="257" r:id="rId32"/>
    <p:sldId id="344" r:id="rId3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80" autoAdjust="0"/>
    <p:restoredTop sz="94660"/>
  </p:normalViewPr>
  <p:slideViewPr>
    <p:cSldViewPr>
      <p:cViewPr varScale="1">
        <p:scale>
          <a:sx n="102" d="100"/>
          <a:sy n="102" d="100"/>
        </p:scale>
        <p:origin x="998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/>
      <dgm:spPr/>
      <dgm:t>
        <a:bodyPr/>
        <a:lstStyle/>
        <a:p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/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bảng n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326285"/>
          <a:ext cx="6096000" cy="719549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0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0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0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0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000" kern="1200" dirty="0"/>
        </a:p>
      </dsp:txBody>
      <dsp:txXfrm>
        <a:off x="35125" y="361410"/>
        <a:ext cx="6025750" cy="649299"/>
      </dsp:txXfrm>
    </dsp:sp>
    <dsp:sp modelId="{0DFB8EA2-E9F4-4E7D-B5BF-ABC527E44C63}">
      <dsp:nvSpPr>
        <dsp:cNvPr id="0" name=""/>
        <dsp:cNvSpPr/>
      </dsp:nvSpPr>
      <dsp:spPr>
        <a:xfrm>
          <a:off x="0" y="1038399"/>
          <a:ext cx="6096000" cy="12109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8100" rIns="213360" bIns="38100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300" kern="1200" dirty="0"/>
        </a:p>
      </dsp:txBody>
      <dsp:txXfrm>
        <a:off x="0" y="1038399"/>
        <a:ext cx="6096000" cy="1210950"/>
      </dsp:txXfrm>
    </dsp:sp>
    <dsp:sp modelId="{D2408717-B530-41AC-B5CE-E14FAEC5B062}">
      <dsp:nvSpPr>
        <dsp:cNvPr id="0" name=""/>
        <dsp:cNvSpPr/>
      </dsp:nvSpPr>
      <dsp:spPr>
        <a:xfrm>
          <a:off x="0" y="2169054"/>
          <a:ext cx="6096000" cy="719549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0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0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0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000" kern="1200" dirty="0"/>
        </a:p>
      </dsp:txBody>
      <dsp:txXfrm>
        <a:off x="35125" y="2204179"/>
        <a:ext cx="6025750" cy="649299"/>
      </dsp:txXfrm>
    </dsp:sp>
    <dsp:sp modelId="{8F3B6D51-6576-4847-95F8-097004C88A78}">
      <dsp:nvSpPr>
        <dsp:cNvPr id="0" name=""/>
        <dsp:cNvSpPr/>
      </dsp:nvSpPr>
      <dsp:spPr>
        <a:xfrm>
          <a:off x="0" y="2968899"/>
          <a:ext cx="6096000" cy="7762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8100" rIns="213360" bIns="38100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3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3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300" kern="1200" dirty="0">
            <a:latin typeface="+mj-lt"/>
          </a:endParaRPr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sz="2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bảng nh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sz="2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3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2968899"/>
        <a:ext cx="6096000" cy="77625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56269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1647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1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9.wmf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7.wmf"/><Relationship Id="rId10" Type="http://schemas.openxmlformats.org/officeDocument/2006/relationships/image" Target="../media/image55.jp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5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image" Target="../media/image55.jpg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9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QUẬN LONG BIÊN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2556819" y="672299"/>
            <a:ext cx="495866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NGỌC THỤY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945721" y="3712882"/>
            <a:ext cx="493757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NGUYỄN THÙY LINH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92903" y="2931540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29422" y="4220713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0" y="-28160"/>
            <a:ext cx="574933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1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3.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IỂU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ĐỒ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ĐOẠN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HẲNG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A4FDE20-061C-4A1F-ACA1-2BDDC72AA205}"/>
              </a:ext>
            </a:extLst>
          </p:cNvPr>
          <p:cNvSpPr txBox="1"/>
          <p:nvPr/>
        </p:nvSpPr>
        <p:spPr>
          <a:xfrm>
            <a:off x="-228600" y="530283"/>
            <a:ext cx="54720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77EDB7C-48E7-4B12-BAAC-EFD44595D1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23950"/>
            <a:ext cx="7368510" cy="4012487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6AE01C40-BCA1-4737-AAC9-37403B632CEA}"/>
              </a:ext>
            </a:extLst>
          </p:cNvPr>
          <p:cNvGrpSpPr/>
          <p:nvPr/>
        </p:nvGrpSpPr>
        <p:grpSpPr>
          <a:xfrm>
            <a:off x="6234246" y="590550"/>
            <a:ext cx="2915035" cy="2718263"/>
            <a:chOff x="5741784" y="423569"/>
            <a:chExt cx="3345451" cy="2789754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E5D50E1F-D737-470E-8CC9-845D650FE637}"/>
                </a:ext>
              </a:extLst>
            </p:cNvPr>
            <p:cNvGrpSpPr/>
            <p:nvPr/>
          </p:nvGrpSpPr>
          <p:grpSpPr>
            <a:xfrm>
              <a:off x="6568572" y="1113152"/>
              <a:ext cx="2518663" cy="2100171"/>
              <a:chOff x="6582940" y="1291220"/>
              <a:chExt cx="2561060" cy="2561060"/>
            </a:xfrm>
          </p:grpSpPr>
          <p:pic>
            <p:nvPicPr>
              <p:cNvPr id="5" name="Picture 4">
                <a:extLst>
                  <a:ext uri="{FF2B5EF4-FFF2-40B4-BE49-F238E27FC236}">
                    <a16:creationId xmlns:a16="http://schemas.microsoft.com/office/drawing/2014/main" id="{D1994EF2-FFCB-4EE7-8FA9-C73FE6BA0C1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582940" y="1291220"/>
                <a:ext cx="2561060" cy="2561060"/>
              </a:xfrm>
              <a:prstGeom prst="rect">
                <a:avLst/>
              </a:prstGeom>
            </p:spPr>
          </p:pic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5514202C-351E-4595-8A7E-99420AB7E6C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705600" y="1338569"/>
                <a:ext cx="2103860" cy="2103860"/>
              </a:xfrm>
              <a:prstGeom prst="rect">
                <a:avLst/>
              </a:prstGeom>
            </p:spPr>
          </p:pic>
        </p:grp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C81893D-85B6-4331-80F6-5F6C4D6F092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41784" y="423569"/>
              <a:ext cx="1894833" cy="1295564"/>
            </a:xfrm>
            <a:prstGeom prst="rect">
              <a:avLst/>
            </a:prstGeom>
          </p:spPr>
        </p:pic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A5EA1961-437A-4771-B767-4ED057B4E417}"/>
              </a:ext>
            </a:extLst>
          </p:cNvPr>
          <p:cNvSpPr txBox="1"/>
          <p:nvPr/>
        </p:nvSpPr>
        <p:spPr>
          <a:xfrm>
            <a:off x="7161936" y="3272499"/>
            <a:ext cx="1982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Thờ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gian</a:t>
            </a:r>
            <a:r>
              <a:rPr lang="en-US" sz="2000" dirty="0">
                <a:solidFill>
                  <a:srgbClr val="FF0000"/>
                </a:solidFill>
              </a:rPr>
              <a:t> 5 </a:t>
            </a:r>
            <a:r>
              <a:rPr lang="en-US" sz="2000" dirty="0" err="1">
                <a:solidFill>
                  <a:srgbClr val="FF0000"/>
                </a:solidFill>
              </a:rPr>
              <a:t>phút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082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228600" y="0"/>
            <a:ext cx="574933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1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3.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IỂU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ĐỒ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ĐOẠN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HẲNG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4997F3F-BCA6-4E74-B2CD-F97C84980E82}"/>
              </a:ext>
            </a:extLst>
          </p:cNvPr>
          <p:cNvSpPr txBox="1"/>
          <p:nvPr/>
        </p:nvSpPr>
        <p:spPr>
          <a:xfrm>
            <a:off x="152400" y="564438"/>
            <a:ext cx="5153891" cy="4639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:1986, 1991, 2010,2017,2018,2019, 2020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ú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/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7F960FD-1B6E-4FBC-9C65-5EDA260A52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5598" y="625109"/>
            <a:ext cx="3990693" cy="4518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733800" y="1509963"/>
            <a:ext cx="5219700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ng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ố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401934" y="7063"/>
            <a:ext cx="574933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50" normalizeH="0" baseline="0" noProof="0" dirty="0" err="1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iết</a:t>
            </a:r>
            <a:r>
              <a:rPr kumimoji="0" lang="en-US" sz="2800" b="1" i="0" u="none" strike="noStrike" kern="1200" cap="none" spc="50" normalizeH="0" baseline="0" noProof="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1, </a:t>
            </a:r>
            <a:r>
              <a:rPr kumimoji="0" lang="en-US" sz="2800" b="1" i="0" u="none" strike="noStrike" kern="1200" cap="none" spc="50" normalizeH="0" baseline="0" noProof="0" dirty="0" err="1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ài</a:t>
            </a:r>
            <a:r>
              <a:rPr kumimoji="0" lang="en-US" sz="2800" b="1" i="0" u="none" strike="noStrike" kern="1200" cap="none" spc="50" normalizeH="0" baseline="0" noProof="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3. </a:t>
            </a:r>
            <a:r>
              <a:rPr kumimoji="0" lang="en-US" sz="2800" b="1" i="0" u="none" strike="noStrike" kern="1200" cap="none" spc="50" normalizeH="0" baseline="0" noProof="0" dirty="0" err="1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IỂU</a:t>
            </a:r>
            <a:r>
              <a:rPr kumimoji="0" lang="en-US" sz="2800" b="1" i="0" u="none" strike="noStrike" kern="1200" cap="none" spc="50" normalizeH="0" baseline="0" noProof="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/>
              </a:rPr>
              <a:t>ĐỒ</a:t>
            </a:r>
            <a:r>
              <a:rPr lang="en-US" sz="2800" b="1" spc="5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/>
              </a:rPr>
              <a:t>ĐOẠN</a:t>
            </a:r>
            <a:r>
              <a:rPr lang="en-US" sz="2800" b="1" spc="5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/>
              </a:rPr>
              <a:t> </a:t>
            </a:r>
            <a:r>
              <a:rPr lang="en-US" sz="2800" b="1" spc="50" dirty="0" err="1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/>
              </a:rPr>
              <a:t>THẲNG</a:t>
            </a:r>
            <a:endParaRPr kumimoji="0" lang="en-US" sz="2800" b="1" i="0" u="none" strike="noStrike" kern="1200" cap="none" spc="50" normalizeH="0" baseline="0" noProof="0" dirty="0">
              <a:ln w="11430"/>
              <a:gradFill>
                <a:gsLst>
                  <a:gs pos="25000">
                    <a:srgbClr val="C0504D">
                      <a:satMod val="155000"/>
                    </a:srgbClr>
                  </a:gs>
                  <a:gs pos="100000">
                    <a:srgbClr val="C0504D">
                      <a:shade val="45000"/>
                      <a:satMod val="165000"/>
                    </a:srgb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AE3B6F9-7030-40AF-A343-E2B698089918}"/>
              </a:ext>
            </a:extLst>
          </p:cNvPr>
          <p:cNvSpPr txBox="1"/>
          <p:nvPr/>
        </p:nvSpPr>
        <p:spPr>
          <a:xfrm>
            <a:off x="76200" y="530283"/>
            <a:ext cx="3200400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fr-FR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fr-FR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(</a:t>
            </a:r>
            <a:r>
              <a:rPr lang="fr-FR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fr-FR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 15):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2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ỏ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a môn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,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,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.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ỏ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ể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a môn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981F956-BC4E-4F43-BD9E-2A4540893200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8999" y="895350"/>
            <a:ext cx="4297641" cy="422469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1E28D233-6FE1-4F34-92E5-301098E1D439}"/>
              </a:ext>
            </a:extLst>
          </p:cNvPr>
          <p:cNvGrpSpPr/>
          <p:nvPr/>
        </p:nvGrpSpPr>
        <p:grpSpPr>
          <a:xfrm>
            <a:off x="6934200" y="23455"/>
            <a:ext cx="2209800" cy="2362200"/>
            <a:chOff x="5874192" y="566445"/>
            <a:chExt cx="3088882" cy="2969244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6F16378A-6CB0-42C1-96A8-227239BE8EF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874192" y="566445"/>
              <a:ext cx="1981200" cy="1259754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B5BF748F-6361-4C81-9C33-56E3ABC4D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981874" y="1339141"/>
              <a:ext cx="1981200" cy="2196548"/>
            </a:xfrm>
            <a:prstGeom prst="rect">
              <a:avLst/>
            </a:prstGeom>
          </p:spPr>
        </p:pic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459E3EF5-E4CD-453A-AFB2-106585BCCF6F}"/>
              </a:ext>
            </a:extLst>
          </p:cNvPr>
          <p:cNvSpPr txBox="1"/>
          <p:nvPr/>
        </p:nvSpPr>
        <p:spPr>
          <a:xfrm>
            <a:off x="7315200" y="2350612"/>
            <a:ext cx="190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Thờ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gian</a:t>
            </a:r>
            <a:r>
              <a:rPr lang="en-US" sz="2000" dirty="0">
                <a:solidFill>
                  <a:srgbClr val="FF0000"/>
                </a:solidFill>
              </a:rPr>
              <a:t> 3 </a:t>
            </a:r>
            <a:r>
              <a:rPr lang="en-US" sz="2000" dirty="0" err="1">
                <a:solidFill>
                  <a:srgbClr val="FF0000"/>
                </a:solidFill>
              </a:rPr>
              <a:t>phút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5342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E07B217-0839-4B80-8F89-438F079C8620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7930" y="0"/>
            <a:ext cx="3996070" cy="353943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1B97AB5-7B32-4A39-8FF2-5C042159CE6A}"/>
              </a:ext>
            </a:extLst>
          </p:cNvPr>
          <p:cNvSpPr txBox="1"/>
          <p:nvPr/>
        </p:nvSpPr>
        <p:spPr>
          <a:xfrm>
            <a:off x="0" y="0"/>
            <a:ext cx="52578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“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6003F3B-E5F8-401C-A194-BC904124CA3F}"/>
              </a:ext>
            </a:extLst>
          </p:cNvPr>
          <p:cNvSpPr txBox="1"/>
          <p:nvPr/>
        </p:nvSpPr>
        <p:spPr>
          <a:xfrm>
            <a:off x="5257800" y="3790950"/>
            <a:ext cx="3657600" cy="1352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12E4D68-A560-42AE-99A6-CFB10A3DADC2}"/>
              </a:ext>
            </a:extLst>
          </p:cNvPr>
          <p:cNvSpPr txBox="1"/>
          <p:nvPr/>
        </p:nvSpPr>
        <p:spPr>
          <a:xfrm>
            <a:off x="-1772" y="3327618"/>
            <a:ext cx="8839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ười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</p:spTree>
    <p:extLst>
      <p:ext uri="{BB962C8B-B14F-4D97-AF65-F5344CB8AC3E}">
        <p14:creationId xmlns:p14="http://schemas.microsoft.com/office/powerpoint/2010/main" val="3671354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6DBB97A-2AEA-4180-B5BB-6138AA86CFDA}"/>
              </a:ext>
            </a:extLst>
          </p:cNvPr>
          <p:cNvSpPr txBox="1"/>
          <p:nvPr/>
        </p:nvSpPr>
        <p:spPr>
          <a:xfrm>
            <a:off x="0" y="0"/>
            <a:ext cx="579120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16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3A58308-6AE8-4C0C-9F82-11E302C0B66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" y="2000548"/>
            <a:ext cx="6383779" cy="304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4243123-CA25-4768-AD20-EBD3A12A9A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7400" y="742950"/>
            <a:ext cx="3084843" cy="296900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0F2FA29-C8D9-4073-A25E-5DFE5D543BDB}"/>
              </a:ext>
            </a:extLst>
          </p:cNvPr>
          <p:cNvSpPr txBox="1"/>
          <p:nvPr/>
        </p:nvSpPr>
        <p:spPr>
          <a:xfrm>
            <a:off x="7160537" y="3638550"/>
            <a:ext cx="20180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6442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D9E0229-864D-48BA-BB97-91F86521FFA6}"/>
              </a:ext>
            </a:extLst>
          </p:cNvPr>
          <p:cNvSpPr txBox="1"/>
          <p:nvPr/>
        </p:nvSpPr>
        <p:spPr>
          <a:xfrm>
            <a:off x="0" y="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(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tr 16)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9E6B35-A35A-4C85-82D3-5A7ADA29244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38150"/>
            <a:ext cx="5791200" cy="46202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019022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02DD0-3699-A5A7-1E60-DE363D1E3E1E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-1921" y="16809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ctr">
              <a:buNone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TRẢI NGHIỆM 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C62430-ABD2-05C6-DA23-94CA27856366}"/>
              </a:ext>
            </a:extLst>
          </p:cNvPr>
          <p:cNvSpPr txBox="1"/>
          <p:nvPr/>
        </p:nvSpPr>
        <p:spPr>
          <a:xfrm>
            <a:off x="228600" y="540029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8A32EE-85BB-24E7-B7A7-905ACB409D8B}"/>
              </a:ext>
            </a:extLst>
          </p:cNvPr>
          <p:cNvSpPr txBox="1"/>
          <p:nvPr/>
        </p:nvSpPr>
        <p:spPr>
          <a:xfrm>
            <a:off x="228600" y="1200150"/>
            <a:ext cx="808424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fr-F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8468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6166092-7D16-41A4-9BBD-376FB6CB16CD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45223"/>
            <a:ext cx="5830464" cy="2941127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051E37-A453-47FF-973A-B4FAF554F6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0464" y="2496409"/>
            <a:ext cx="3334801" cy="196308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BF8AC73-82A7-4721-B291-37E2B038AE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144151"/>
            <a:ext cx="8337697" cy="1001072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98D55B4C-1FDB-4987-A5E5-F22EC04506E9}"/>
              </a:ext>
            </a:extLst>
          </p:cNvPr>
          <p:cNvGrpSpPr/>
          <p:nvPr/>
        </p:nvGrpSpPr>
        <p:grpSpPr>
          <a:xfrm>
            <a:off x="0" y="0"/>
            <a:ext cx="9067800" cy="1261884"/>
            <a:chOff x="0" y="0"/>
            <a:chExt cx="9067800" cy="1261884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766FEE86-911D-4174-A9BC-0C4AD9CB356B}"/>
                </a:ext>
              </a:extLst>
            </p:cNvPr>
            <p:cNvSpPr txBox="1"/>
            <p:nvPr/>
          </p:nvSpPr>
          <p:spPr>
            <a:xfrm>
              <a:off x="0" y="0"/>
              <a:ext cx="9067800" cy="12618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 ( </a:t>
              </a:r>
              <a:r>
                <a:rPr lang="en-US" sz="2800" b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GK</a:t>
              </a:r>
              <a:r>
                <a:rPr 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tr 16):</a:t>
              </a:r>
              <a:r>
                <a:rPr lang="en-US" sz="24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6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ễ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â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ủ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ô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. </a:t>
              </a:r>
            </a:p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ập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iệ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ố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ê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ẫ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79D11904-9C2D-4F26-AFFA-4782D67A4E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7525414"/>
                </p:ext>
              </p:extLst>
            </p:nvPr>
          </p:nvGraphicFramePr>
          <p:xfrm>
            <a:off x="6846700" y="457865"/>
            <a:ext cx="685800" cy="369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30120" imgH="177480" progId="Equation.DSMT4">
                    <p:embed/>
                  </p:oleObj>
                </mc:Choice>
                <mc:Fallback>
                  <p:oleObj name="Equation" r:id="rId5" imgW="330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46700" y="457865"/>
                          <a:ext cx="685800" cy="3692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23FFBABD-A3C5-4C23-A71D-297982F321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9118809"/>
                </p:ext>
              </p:extLst>
            </p:nvPr>
          </p:nvGraphicFramePr>
          <p:xfrm>
            <a:off x="8121073" y="457865"/>
            <a:ext cx="738554" cy="369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55320" imgH="177480" progId="Equation.DSMT4">
                    <p:embed/>
                  </p:oleObj>
                </mc:Choice>
                <mc:Fallback>
                  <p:oleObj name="Equation" r:id="rId7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121073" y="457865"/>
                          <a:ext cx="738554" cy="3692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921145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3461884490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067FE6E-EA63-456C-876D-A97327481B70}"/>
              </a:ext>
            </a:extLst>
          </p:cNvPr>
          <p:cNvSpPr txBox="1"/>
          <p:nvPr/>
        </p:nvSpPr>
        <p:spPr>
          <a:xfrm>
            <a:off x="-29424" y="134452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tr 16)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B4B4EB5-9629-4F34-A6EA-645C965FE6D8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97528"/>
            <a:ext cx="4464113" cy="341441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B44313F-5889-4CC9-8968-3580DDCEF266}"/>
              </a:ext>
            </a:extLst>
          </p:cNvPr>
          <p:cNvSpPr txBox="1"/>
          <p:nvPr/>
        </p:nvSpPr>
        <p:spPr>
          <a:xfrm>
            <a:off x="-1132" y="1657350"/>
            <a:ext cx="4495800" cy="146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fr-FR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fr-FR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6, ta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: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CE39BD2B-C705-457A-8556-E3BBDF6F7C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0564636"/>
              </p:ext>
            </p:extLst>
          </p:nvPr>
        </p:nvGraphicFramePr>
        <p:xfrm>
          <a:off x="0" y="3714750"/>
          <a:ext cx="8915401" cy="1347163"/>
        </p:xfrm>
        <a:graphic>
          <a:graphicData uri="http://schemas.openxmlformats.org/drawingml/2006/table">
            <a:tbl>
              <a:tblPr firstRow="1" firstCol="1" bandRow="1"/>
              <a:tblGrid>
                <a:gridCol w="1127664">
                  <a:extLst>
                    <a:ext uri="{9D8B030D-6E8A-4147-A177-3AD203B41FA5}">
                      <a16:colId xmlns:a16="http://schemas.microsoft.com/office/drawing/2014/main" val="3581613902"/>
                    </a:ext>
                  </a:extLst>
                </a:gridCol>
                <a:gridCol w="1152190">
                  <a:extLst>
                    <a:ext uri="{9D8B030D-6E8A-4147-A177-3AD203B41FA5}">
                      <a16:colId xmlns:a16="http://schemas.microsoft.com/office/drawing/2014/main" val="1750351444"/>
                    </a:ext>
                  </a:extLst>
                </a:gridCol>
                <a:gridCol w="1152190">
                  <a:extLst>
                    <a:ext uri="{9D8B030D-6E8A-4147-A177-3AD203B41FA5}">
                      <a16:colId xmlns:a16="http://schemas.microsoft.com/office/drawing/2014/main" val="1136779479"/>
                    </a:ext>
                  </a:extLst>
                </a:gridCol>
                <a:gridCol w="1392173">
                  <a:extLst>
                    <a:ext uri="{9D8B030D-6E8A-4147-A177-3AD203B41FA5}">
                      <a16:colId xmlns:a16="http://schemas.microsoft.com/office/drawing/2014/main" val="283458228"/>
                    </a:ext>
                  </a:extLst>
                </a:gridCol>
                <a:gridCol w="1285802">
                  <a:extLst>
                    <a:ext uri="{9D8B030D-6E8A-4147-A177-3AD203B41FA5}">
                      <a16:colId xmlns:a16="http://schemas.microsoft.com/office/drawing/2014/main" val="2170738317"/>
                    </a:ext>
                  </a:extLst>
                </a:gridCol>
                <a:gridCol w="1402691">
                  <a:extLst>
                    <a:ext uri="{9D8B030D-6E8A-4147-A177-3AD203B41FA5}">
                      <a16:colId xmlns:a16="http://schemas.microsoft.com/office/drawing/2014/main" val="163464922"/>
                    </a:ext>
                  </a:extLst>
                </a:gridCol>
                <a:gridCol w="1402691">
                  <a:extLst>
                    <a:ext uri="{9D8B030D-6E8A-4147-A177-3AD203B41FA5}">
                      <a16:colId xmlns:a16="http://schemas.microsoft.com/office/drawing/2014/main" val="1794283203"/>
                    </a:ext>
                  </a:extLst>
                </a:gridCol>
              </a:tblGrid>
              <a:tr h="478991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ăm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954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96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978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999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009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019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89115842"/>
                  </a:ext>
                </a:extLst>
              </a:tr>
              <a:tr h="86817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ân</a:t>
                      </a: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</a:t>
                      </a: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</a:t>
                      </a:r>
                      <a:r>
                        <a:rPr lang="fr-FR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gười</a:t>
                      </a: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13958354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0E54948-AF5E-4761-914C-5766FB804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339237"/>
              </p:ext>
            </p:extLst>
          </p:nvPr>
        </p:nvGraphicFramePr>
        <p:xfrm>
          <a:off x="1295400" y="4386218"/>
          <a:ext cx="696637" cy="361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4386218"/>
                        <a:ext cx="696637" cy="361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22282E2-DE6A-4E9D-95E3-251D34D9D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301989"/>
              </p:ext>
            </p:extLst>
          </p:nvPr>
        </p:nvGraphicFramePr>
        <p:xfrm>
          <a:off x="2375550" y="4390931"/>
          <a:ext cx="840336" cy="35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5550" y="4390931"/>
                        <a:ext cx="840336" cy="356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215E5C1-2B5A-410D-BFEC-730CD6FE3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824409"/>
              </p:ext>
            </p:extLst>
          </p:nvPr>
        </p:nvGraphicFramePr>
        <p:xfrm>
          <a:off x="3518678" y="4358047"/>
          <a:ext cx="1186861" cy="361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8678" y="4358047"/>
                        <a:ext cx="1186861" cy="361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5DA2C87-E9F0-42E1-930F-AAC353487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263359"/>
              </p:ext>
            </p:extLst>
          </p:nvPr>
        </p:nvGraphicFramePr>
        <p:xfrm>
          <a:off x="4856808" y="4339829"/>
          <a:ext cx="1201489" cy="365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56808" y="4339829"/>
                        <a:ext cx="1201489" cy="365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7700CB1-7828-4E4D-B830-E42ADB5D2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344062"/>
              </p:ext>
            </p:extLst>
          </p:nvPr>
        </p:nvGraphicFramePr>
        <p:xfrm>
          <a:off x="6180501" y="4339830"/>
          <a:ext cx="1201489" cy="36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0501" y="4339830"/>
                        <a:ext cx="1201489" cy="365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ED2D0E9-827D-485D-87D9-03E9AEF47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036444"/>
              </p:ext>
            </p:extLst>
          </p:nvPr>
        </p:nvGraphicFramePr>
        <p:xfrm>
          <a:off x="7623472" y="4327185"/>
          <a:ext cx="1201489" cy="373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177480" progId="Equation.DSMT4">
                  <p:embed/>
                </p:oleObj>
              </mc:Choice>
              <mc:Fallback>
                <p:oleObj name="Equation" r:id="rId13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23472" y="4327185"/>
                        <a:ext cx="1201489" cy="373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781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276600" y="971550"/>
            <a:ext cx="2438400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rò</a:t>
            </a:r>
            <a:r>
              <a:rPr lang="en-US" sz="45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sz="45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hơi</a:t>
            </a:r>
            <a:endParaRPr lang="en-US" sz="45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44A186-CC85-4234-97BE-712B02D4CE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724150"/>
            <a:ext cx="2340869" cy="2218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480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1">
            <a:extLst>
              <a:ext uri="{FF2B5EF4-FFF2-40B4-BE49-F238E27FC236}">
                <a16:creationId xmlns:a16="http://schemas.microsoft.com/office/drawing/2014/main" id="{4D192A4C-5FF9-467E-AFB9-70CB46ACE2C9}"/>
              </a:ext>
            </a:extLst>
          </p:cNvPr>
          <p:cNvSpPr/>
          <p:nvPr/>
        </p:nvSpPr>
        <p:spPr>
          <a:xfrm>
            <a:off x="2003258" y="41440"/>
            <a:ext cx="5856733" cy="73866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RÒ CHƠI AI NHANH HƠN</a:t>
            </a:r>
          </a:p>
        </p:txBody>
      </p:sp>
      <p:pic>
        <p:nvPicPr>
          <p:cNvPr id="5" name="Picture 38">
            <a:extLst>
              <a:ext uri="{FF2B5EF4-FFF2-40B4-BE49-F238E27FC236}">
                <a16:creationId xmlns:a16="http://schemas.microsoft.com/office/drawing/2014/main" id="{A6416446-B27C-4091-8F2F-689D08BD4F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195" y="744153"/>
            <a:ext cx="5637608" cy="309641"/>
          </a:xfrm>
          <a:prstGeom prst="rect">
            <a:avLst/>
          </a:prstGeom>
        </p:spPr>
      </p:pic>
      <p:pic>
        <p:nvPicPr>
          <p:cNvPr id="4098" name="Picture 2" descr="Kahoot answers. Kahoot Hack &amp;amp; kahoot ninja – Need To Know About Kahoot Hack  &amp;amp; Auto Answer">
            <a:extLst>
              <a:ext uri="{FF2B5EF4-FFF2-40B4-BE49-F238E27FC236}">
                <a16:creationId xmlns:a16="http://schemas.microsoft.com/office/drawing/2014/main" id="{07AFA081-5A07-43EE-9B4C-8BEA48B1D0C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00" r="2381" b="15333"/>
          <a:stretch/>
        </p:blipFill>
        <p:spPr bwMode="auto">
          <a:xfrm>
            <a:off x="304800" y="1334503"/>
            <a:ext cx="1714500" cy="2341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3FDF7F6-812D-43B1-9154-72A2DB8B83C8}"/>
              </a:ext>
            </a:extLst>
          </p:cNvPr>
          <p:cNvSpPr txBox="1"/>
          <p:nvPr/>
        </p:nvSpPr>
        <p:spPr>
          <a:xfrm>
            <a:off x="2133600" y="1088886"/>
            <a:ext cx="6858000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b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0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320845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65483A85-898F-49EF-929F-1E42F5CA9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1435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ồ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oạ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iễ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iề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o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y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a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ồ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5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gày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 H 1.1).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FC79F3-37C5-2999-B21E-51F9A17E42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1733550"/>
            <a:ext cx="8108043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3060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2A48D1A-D8E3-4A9F-A16E-A19CA02A3533}"/>
              </a:ext>
            </a:extLst>
          </p:cNvPr>
          <p:cNvSpPr txBox="1"/>
          <p:nvPr/>
        </p:nvSpPr>
        <p:spPr>
          <a:xfrm>
            <a:off x="381000" y="3691443"/>
            <a:ext cx="8530856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â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1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ao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â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oa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ứ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n-US" sz="28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.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   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  cm         B.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  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 cm           C.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      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cm       D.    cm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5C9CFDA-8022-4D02-8137-80F93DA9D9CB}"/>
              </a:ext>
            </a:extLst>
          </p:cNvPr>
          <p:cNvSpPr/>
          <p:nvPr/>
        </p:nvSpPr>
        <p:spPr>
          <a:xfrm>
            <a:off x="370912" y="4239895"/>
            <a:ext cx="457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0045005-B869-4E08-803E-D49C9304A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091976"/>
              </p:ext>
            </p:extLst>
          </p:nvPr>
        </p:nvGraphicFramePr>
        <p:xfrm>
          <a:off x="886692" y="4239895"/>
          <a:ext cx="637914" cy="51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203040" progId="Equation.DSMT4">
                  <p:embed/>
                </p:oleObj>
              </mc:Choice>
              <mc:Fallback>
                <p:oleObj name="Equation" r:id="rId2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6692" y="4239895"/>
                        <a:ext cx="637914" cy="51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6E8EE18-F309-4920-A16B-39F19785F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372576"/>
              </p:ext>
            </p:extLst>
          </p:nvPr>
        </p:nvGraphicFramePr>
        <p:xfrm>
          <a:off x="3073109" y="4243903"/>
          <a:ext cx="584793" cy="49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03040" progId="Equation.DSMT4">
                  <p:embed/>
                </p:oleObj>
              </mc:Choice>
              <mc:Fallback>
                <p:oleObj name="Equation" r:id="rId4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3109" y="4243903"/>
                        <a:ext cx="584793" cy="492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FFA929-5C51-4205-9DDC-A4FDD48A4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794541"/>
              </p:ext>
            </p:extLst>
          </p:nvPr>
        </p:nvGraphicFramePr>
        <p:xfrm>
          <a:off x="5410200" y="4246827"/>
          <a:ext cx="754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0200" y="4246827"/>
                        <a:ext cx="75406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95689CD-7BD5-4B97-B365-69A3B4962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241252"/>
              </p:ext>
            </p:extLst>
          </p:nvPr>
        </p:nvGraphicFramePr>
        <p:xfrm>
          <a:off x="7684053" y="4206968"/>
          <a:ext cx="23250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84053" y="4206968"/>
                        <a:ext cx="23250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D5A517E1-673D-88D1-0976-B35D567391D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912" y="61595"/>
            <a:ext cx="8108043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8058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2A48D1A-D8E3-4A9F-A16E-A19CA02A3533}"/>
              </a:ext>
            </a:extLst>
          </p:cNvPr>
          <p:cNvSpPr txBox="1"/>
          <p:nvPr/>
        </p:nvSpPr>
        <p:spPr>
          <a:xfrm>
            <a:off x="381000" y="3691443"/>
            <a:ext cx="8530856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c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c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ho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H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ngà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+mn-cs"/>
              </a:rPr>
              <a:t>A.        cm         B.      cm           C.         cm       D.    c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5C9CFDA-8022-4D02-8137-80F93DA9D9CB}"/>
              </a:ext>
            </a:extLst>
          </p:cNvPr>
          <p:cNvSpPr/>
          <p:nvPr/>
        </p:nvSpPr>
        <p:spPr>
          <a:xfrm>
            <a:off x="4953000" y="4189094"/>
            <a:ext cx="457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0045005-B869-4E08-803E-D49C9304A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692" y="4239895"/>
          <a:ext cx="637914" cy="51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203040" progId="Equation.DSMT4">
                  <p:embed/>
                </p:oleObj>
              </mc:Choice>
              <mc:Fallback>
                <p:oleObj name="Equation" r:id="rId2" imgW="25380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0045005-B869-4E08-803E-D49C9304AC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6692" y="4239895"/>
                        <a:ext cx="637914" cy="510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6E8EE18-F309-4920-A16B-39F19785F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3109" y="4243903"/>
          <a:ext cx="584793" cy="49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03040" progId="Equation.DSMT4">
                  <p:embed/>
                </p:oleObj>
              </mc:Choice>
              <mc:Fallback>
                <p:oleObj name="Equation" r:id="rId4" imgW="2412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6E8EE18-F309-4920-A16B-39F19785F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3109" y="4243903"/>
                        <a:ext cx="584793" cy="492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FFA929-5C51-4205-9DDC-A4FDD48A45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4246827"/>
          <a:ext cx="754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1FFA929-5C51-4205-9DDC-A4FDD48A45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0200" y="4246827"/>
                        <a:ext cx="75406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95689CD-7BD5-4B97-B365-69A3B4962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4053" y="4206968"/>
          <a:ext cx="23250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95689CD-7BD5-4B97-B365-69A3B4962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84053" y="4206968"/>
                        <a:ext cx="23250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223A08E-A453-4E6F-B49B-13BD8DB9A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689898"/>
              </p:ext>
            </p:extLst>
          </p:nvPr>
        </p:nvGraphicFramePr>
        <p:xfrm>
          <a:off x="6384880" y="3757294"/>
          <a:ext cx="32041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84880" y="3757294"/>
                        <a:ext cx="32041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08586561-677F-D017-6402-6151DBC33B5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912" y="61595"/>
            <a:ext cx="8108043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6736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2A48D1A-D8E3-4A9F-A16E-A19CA02A3533}"/>
              </a:ext>
            </a:extLst>
          </p:cNvPr>
          <p:cNvSpPr txBox="1"/>
          <p:nvPr/>
        </p:nvSpPr>
        <p:spPr>
          <a:xfrm>
            <a:off x="152400" y="3481668"/>
            <a:ext cx="8530856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âu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ào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ao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â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oa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ăng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so vớ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òn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ạ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.Ngà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1        B.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2           C.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5        D.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4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5C9CFDA-8022-4D02-8137-80F93DA9D9CB}"/>
              </a:ext>
            </a:extLst>
          </p:cNvPr>
          <p:cNvSpPr/>
          <p:nvPr/>
        </p:nvSpPr>
        <p:spPr>
          <a:xfrm>
            <a:off x="4648200" y="4433842"/>
            <a:ext cx="457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B7D2785-CFA5-D983-9C0B-4657CEB139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912" y="61595"/>
            <a:ext cx="8108043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7122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2A48D1A-D8E3-4A9F-A16E-A19CA02A3533}"/>
              </a:ext>
            </a:extLst>
          </p:cNvPr>
          <p:cNvSpPr txBox="1"/>
          <p:nvPr/>
        </p:nvSpPr>
        <p:spPr>
          <a:xfrm>
            <a:off x="306572" y="3475544"/>
            <a:ext cx="8530856" cy="146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âu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4: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ứ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à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ứ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ba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ây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oa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ăng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ba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iêu</a:t>
            </a:r>
            <a:r>
              <a:rPr lang="en-US" sz="2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c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A.0,3 cm        B. 0,5 cm           C. 0,75 cm        D. 0,25 cm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5C9CFDA-8022-4D02-8137-80F93DA9D9CB}"/>
              </a:ext>
            </a:extLst>
          </p:cNvPr>
          <p:cNvSpPr/>
          <p:nvPr/>
        </p:nvSpPr>
        <p:spPr>
          <a:xfrm>
            <a:off x="7010400" y="4404083"/>
            <a:ext cx="457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DA97BC8-1805-A212-7DDE-8DB9B45134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912" y="61595"/>
            <a:ext cx="8108043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62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1">
            <a:extLst>
              <a:ext uri="{FF2B5EF4-FFF2-40B4-BE49-F238E27FC236}">
                <a16:creationId xmlns:a16="http://schemas.microsoft.com/office/drawing/2014/main" id="{4D192A4C-5FF9-467E-AFB9-70CB46ACE2C9}"/>
              </a:ext>
            </a:extLst>
          </p:cNvPr>
          <p:cNvSpPr/>
          <p:nvPr/>
        </p:nvSpPr>
        <p:spPr>
          <a:xfrm>
            <a:off x="2003258" y="41440"/>
            <a:ext cx="5856733" cy="73866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RÒ CHƠI AI NHANH HƠN</a:t>
            </a:r>
          </a:p>
        </p:txBody>
      </p:sp>
      <p:pic>
        <p:nvPicPr>
          <p:cNvPr id="5" name="Picture 38">
            <a:extLst>
              <a:ext uri="{FF2B5EF4-FFF2-40B4-BE49-F238E27FC236}">
                <a16:creationId xmlns:a16="http://schemas.microsoft.com/office/drawing/2014/main" id="{A6416446-B27C-4091-8F2F-689D08BD4F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195" y="744153"/>
            <a:ext cx="5637608" cy="309641"/>
          </a:xfrm>
          <a:prstGeom prst="rect">
            <a:avLst/>
          </a:prstGeom>
        </p:spPr>
      </p:pic>
      <p:pic>
        <p:nvPicPr>
          <p:cNvPr id="4098" name="Picture 2" descr="Kahoot answers. Kahoot Hack &amp;amp; kahoot ninja – Need To Know About Kahoot Hack  &amp;amp; Auto Answer">
            <a:extLst>
              <a:ext uri="{FF2B5EF4-FFF2-40B4-BE49-F238E27FC236}">
                <a16:creationId xmlns:a16="http://schemas.microsoft.com/office/drawing/2014/main" id="{07AFA081-5A07-43EE-9B4C-8BEA48B1D0C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00" r="2381" b="15333"/>
          <a:stretch/>
        </p:blipFill>
        <p:spPr bwMode="auto">
          <a:xfrm>
            <a:off x="304800" y="1334503"/>
            <a:ext cx="1714500" cy="2341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57400" y="1581150"/>
            <a:ext cx="640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́C MỪNG</a:t>
            </a:r>
          </a:p>
          <a:p>
            <a:pPr algn="ctr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̣I CHIẾN THẮNG LÀ ĐỘI …</a:t>
            </a:r>
          </a:p>
        </p:txBody>
      </p:sp>
    </p:spTree>
    <p:extLst>
      <p:ext uri="{BB962C8B-B14F-4D97-AF65-F5344CB8AC3E}">
        <p14:creationId xmlns:p14="http://schemas.microsoft.com/office/powerpoint/2010/main" val="8956569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75" y="1133475"/>
            <a:ext cx="5962650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-19050"/>
            <a:ext cx="79819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667000" y="361950"/>
            <a:ext cx="32061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066800" y="940800"/>
            <a:ext cx="5638165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2 (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 18)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833384"/>
            <a:ext cx="8064325" cy="3338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62158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6"/>
            <a:ext cx="2271617" cy="1132739"/>
            <a:chOff x="6997439" y="2348815"/>
            <a:chExt cx="3028822" cy="151031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òi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D9597F5-22A3-4B8F-83BA-6AEE9ACAFEC8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64" y="0"/>
            <a:ext cx="5998536" cy="44383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C8527AE-C932-4D14-84BD-852744BB1044}"/>
              </a:ext>
            </a:extLst>
          </p:cNvPr>
          <p:cNvSpPr txBox="1"/>
          <p:nvPr/>
        </p:nvSpPr>
        <p:spPr>
          <a:xfrm>
            <a:off x="-914400" y="4438302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77B6D3-4582-41CE-8249-D51E46451EF3}"/>
              </a:ext>
            </a:extLst>
          </p:cNvPr>
          <p:cNvSpPr txBox="1"/>
          <p:nvPr/>
        </p:nvSpPr>
        <p:spPr>
          <a:xfrm>
            <a:off x="6248400" y="742950"/>
            <a:ext cx="2590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1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986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20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1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804271" y="1786216"/>
            <a:ext cx="4217950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BIỂ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ĐỒ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</a:p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ĐOẠN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HẲNG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588736" y="1196949"/>
            <a:ext cx="1492717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iết</a:t>
            </a:r>
            <a:r>
              <a:rPr lang="en-US" sz="36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85</a:t>
            </a:r>
            <a:endParaRPr lang="en-US" sz="36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206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92367" y="596350"/>
            <a:ext cx="8883009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MỘT SỐ YẾU TỐ THỐNG KÊ VÀ XÁC SUẤT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254606" y="111167"/>
            <a:ext cx="2160976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ƯƠNG V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081125" y="4277612"/>
            <a:ext cx="1664238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1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"/>
            <a:ext cx="9144000" cy="517946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4" name="矩形 33"/>
          <p:cNvSpPr/>
          <p:nvPr/>
        </p:nvSpPr>
        <p:spPr>
          <a:xfrm>
            <a:off x="-615204" y="168653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197" y="187928"/>
            <a:ext cx="885231" cy="33001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456" y="128399"/>
            <a:ext cx="541235" cy="47798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2605"/>
            <a:ext cx="850178" cy="73674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438" y="52605"/>
            <a:ext cx="526573" cy="82921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5796" y="168230"/>
            <a:ext cx="506851" cy="79743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407065" y="0"/>
            <a:ext cx="2329869" cy="60016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3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ỤC TIÊU</a:t>
            </a:r>
            <a:endParaRPr lang="zh-CN" altLang="en-US" sz="33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214324B-83D1-32A1-F9A7-733B038E6111}"/>
              </a:ext>
            </a:extLst>
          </p:cNvPr>
          <p:cNvSpPr txBox="1"/>
          <p:nvPr/>
        </p:nvSpPr>
        <p:spPr>
          <a:xfrm>
            <a:off x="157867" y="566945"/>
            <a:ext cx="8704780" cy="27348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118745"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) HS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118745" marR="0" indent="0"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4765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S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118745" marR="0" indent="0"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tabLst>
                <a:tab pos="24003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S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0EE038D-8734-C404-C0F3-6DE29AA5BC9F}"/>
              </a:ext>
            </a:extLst>
          </p:cNvPr>
          <p:cNvSpPr txBox="1"/>
          <p:nvPr/>
        </p:nvSpPr>
        <p:spPr>
          <a:xfrm>
            <a:off x="-83330" y="547895"/>
            <a:ext cx="8610599" cy="38120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00"/>
              <a:buFont typeface="Symbol" panose="05050102010706020507" pitchFamily="18" charset="2"/>
              <a:buChar char="-"/>
              <a:tabLst>
                <a:tab pos="247650" algn="l"/>
              </a:tabLst>
            </a:pP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) HS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marR="0" lvl="0" indent="-342900"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00"/>
              <a:buFont typeface="Symbol" panose="05050102010706020507" pitchFamily="18" charset="2"/>
              <a:buChar char="-"/>
              <a:tabLst>
                <a:tab pos="247650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D755CF2-44CE-BCF9-F5C0-93C5D8C6F2D7}"/>
              </a:ext>
            </a:extLst>
          </p:cNvPr>
          <p:cNvSpPr txBox="1"/>
          <p:nvPr/>
        </p:nvSpPr>
        <p:spPr>
          <a:xfrm>
            <a:off x="-63196" y="547895"/>
            <a:ext cx="8758154" cy="21962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00"/>
              <a:buFont typeface="Symbol" panose="05050102010706020507" pitchFamily="18" charset="2"/>
              <a:buChar char="-"/>
              <a:tabLst>
                <a:tab pos="247650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)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none" strike="noStrike" spc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u="none" strike="noStrike" spc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851471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5" grpId="1"/>
      <p:bldP spid="26" grpId="0"/>
      <p:bldP spid="26" grpId="1"/>
      <p:bldP spid="27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741</TotalTime>
  <Words>1124</Words>
  <Application>Microsoft Office PowerPoint</Application>
  <PresentationFormat>On-screen Show (16:9)</PresentationFormat>
  <Paragraphs>101</Paragraphs>
  <Slides>3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Arial</vt:lpstr>
      <vt:lpstr>Calibri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Nguyen Thuy</cp:lastModifiedBy>
  <cp:revision>242</cp:revision>
  <dcterms:created xsi:type="dcterms:W3CDTF">2021-07-22T17:31:00Z</dcterms:created>
  <dcterms:modified xsi:type="dcterms:W3CDTF">2023-06-01T18:29:49Z</dcterms:modified>
</cp:coreProperties>
</file>